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87" r:id="rId4"/>
    <p:sldId id="304" r:id="rId5"/>
    <p:sldId id="305" r:id="rId6"/>
    <p:sldId id="306" r:id="rId7"/>
    <p:sldId id="284" r:id="rId8"/>
    <p:sldId id="307" r:id="rId9"/>
    <p:sldId id="308" r:id="rId10"/>
    <p:sldId id="320" r:id="rId11"/>
    <p:sldId id="321" r:id="rId12"/>
    <p:sldId id="309" r:id="rId13"/>
    <p:sldId id="310" r:id="rId14"/>
    <p:sldId id="311" r:id="rId15"/>
    <p:sldId id="286" r:id="rId16"/>
    <p:sldId id="312" r:id="rId17"/>
    <p:sldId id="313" r:id="rId18"/>
    <p:sldId id="314" r:id="rId19"/>
    <p:sldId id="315" r:id="rId20"/>
    <p:sldId id="316" r:id="rId21"/>
    <p:sldId id="318" r:id="rId22"/>
    <p:sldId id="319" r:id="rId23"/>
    <p:sldId id="303" r:id="rId24"/>
  </p:sldIdLst>
  <p:sldSz cx="12190413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00" autoAdjust="0"/>
    <p:restoredTop sz="94660"/>
  </p:normalViewPr>
  <p:slideViewPr>
    <p:cSldViewPr snapToGrid="0">
      <p:cViewPr>
        <p:scale>
          <a:sx n="66" d="100"/>
          <a:sy n="66" d="100"/>
        </p:scale>
        <p:origin x="-762" y="-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6" y="365129"/>
            <a:ext cx="2628558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096" y="365129"/>
            <a:ext cx="7733293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2" y="1709743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2" y="4589466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365129"/>
            <a:ext cx="10514231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404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404" y="2505076"/>
            <a:ext cx="5182513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513" y="987429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3" y="987429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1" y="635635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17/7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635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79" y="635635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.png"/><Relationship Id="rId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473338" y="271924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析</a:t>
            </a:r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(7)-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6085" y="454123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蔡钦镒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50555" y="5002899"/>
            <a:ext cx="3599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基础数学组</a:t>
            </a: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400" b="1" dirty="0" smtClean="0">
                <a:latin typeface="华文楷体" pitchFamily="2" charset="-122"/>
                <a:ea typeface="华文楷体" pitchFamily="2" charset="-122"/>
              </a:rPr>
              <a:t>计算机组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78723" y="2140413"/>
            <a:ext cx="8032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于随机矩阵可逆概率问题的一些研究</a:t>
            </a:r>
            <a:endParaRPr lang="zh-CN" altLang="en-US" sz="36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13350" y="5445690"/>
            <a:ext cx="1473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2017.07.15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59788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55" y="3588285"/>
                <a:ext cx="12185658" cy="3361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显然，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Cambria Math"/>
                      </a:rPr>
                      <m:t>𝑔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均为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  <a:hlinkClick r:id="rId2" action="ppaction://hlinksldjump"/>
                  </a:rPr>
                  <a:t>连续函数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而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600">
                              <a:latin typeface="Cambria Math"/>
                              <a:ea typeface="华文楷体" panose="02010600040101010101" pitchFamily="2" charset="-122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,</m:t>
                              </m:r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+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|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</m:num>
                        <m:den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亦为一个连续函数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3588285"/>
                <a:ext cx="12185658" cy="3361626"/>
              </a:xfrm>
              <a:prstGeom prst="rect">
                <a:avLst/>
              </a:prstGeom>
              <a:blipFill rotWithShape="1">
                <a:blip r:embed="rId3"/>
                <a:stretch>
                  <a:fillRect l="-1551" b="-3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881521"/>
                <a:ext cx="12185658" cy="2984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不妨考虑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𝜙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,……,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Pre>
                      <m:sPre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PrePr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𝛼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≠0</m:t>
                        </m:r>
                      </m:sub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𝑖𝑛</m:t>
                        </m:r>
                      </m:sup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sz="36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6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60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36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360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|</m:t>
                        </m:r>
                      </m:e>
                    </m:sPre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有限形式，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𝜙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,……,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func>
                      <m:func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3600" b="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,</m:t>
                            </m:r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sz="3600" b="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其中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∑</m:t>
                              </m:r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600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∑</m:t>
                              </m:r>
                              <m:sSub>
                                <m:sSubPr>
                                  <m:ctrlPr>
                                    <a:rPr lang="en-US" altLang="zh-CN" sz="3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60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36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3600" i="1" smtClean="0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3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b="0" dirty="0" smtClean="0">
                  <a:latin typeface="华文楷体" panose="02010600040101010101" pitchFamily="2" charset="-122"/>
                  <a:ea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881521"/>
                <a:ext cx="12185658" cy="29842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</p:spTree>
    <p:extLst>
      <p:ext uri="{BB962C8B-B14F-4D97-AF65-F5344CB8AC3E}">
        <p14:creationId xmlns:p14="http://schemas.microsoft.com/office/powerpoint/2010/main" val="317479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pic>
        <p:nvPicPr>
          <p:cNvPr id="6" name="图片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55" y="1200829"/>
                <a:ext cx="12185658" cy="841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两个复数，则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≥|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|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00829"/>
                <a:ext cx="12185658" cy="841192"/>
              </a:xfrm>
              <a:prstGeom prst="rect">
                <a:avLst/>
              </a:prstGeom>
              <a:blipFill rotWithShape="1">
                <a:blip r:embed="rId4"/>
                <a:stretch>
                  <a:fillRect l="-1551" b="-26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55" y="1970071"/>
                <a:ext cx="12185658" cy="3687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：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利用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公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−2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𝑅𝑒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𝑅𝑒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sz="3600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sz="3600" i="1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推得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i="1" smtClean="0">
                          <a:latin typeface="Cambria Math"/>
                          <a:ea typeface="Cambria Math"/>
                        </a:rPr>
                        <m:t>≥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3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3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36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≥|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3600" i="1">
                        <a:latin typeface="Cambria Math"/>
                        <a:ea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3600" i="1">
                        <a:latin typeface="Cambria Math"/>
                        <a:ea typeface="Cambria Math"/>
                      </a:rPr>
                      <m:t>|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970071"/>
                <a:ext cx="12185658" cy="3687484"/>
              </a:xfrm>
              <a:prstGeom prst="rect">
                <a:avLst/>
              </a:prstGeom>
              <a:blipFill rotWithShape="1">
                <a:blip r:embed="rId5"/>
                <a:stretch>
                  <a:fillRect l="-1551" b="-3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55" y="5602516"/>
                <a:ext cx="121856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如此一来，便很容易地可由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𝜀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𝛿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语言证得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𝑧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|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𝑧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连续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5602516"/>
                <a:ext cx="12185658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1551" b="-15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8308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容易知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{0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现在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Cambria Math"/>
                      </a:rPr>
                      <m:t>=0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,1≤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不妨令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𝑁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+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𝑁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(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Cambria Math"/>
                      </a:rPr>
                      <m:t>=0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同时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𝑁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⊂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2585323"/>
              </a:xfrm>
              <a:prstGeom prst="rect">
                <a:avLst/>
              </a:prstGeom>
              <a:blipFill rotWithShape="1">
                <a:blip r:embed="rId3"/>
                <a:stretch>
                  <a:fillRect l="-1551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25744" y="3876635"/>
                <a:ext cx="1218565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考虑点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……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  <m:r>
                      <a:rPr lang="en-US" altLang="zh-CN" sz="3600" b="0" i="0" smtClean="0">
                        <a:latin typeface="Cambria Math"/>
                        <a:ea typeface="Cambria Math"/>
                      </a:rPr>
                      <m:t>\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这样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sSub>
                      <m:sSubPr>
                        <m:ctrlP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,……,</m:t>
                    </m:r>
                    <m:sSub>
                      <m:sSubPr>
                        <m:ctrlP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线性无关的，但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,……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线性相关的，即</a:t>
                </a:r>
                <a:endParaRPr lang="en-US" altLang="zh-CN" sz="3600" b="0" i="1" dirty="0" smtClean="0">
                  <a:latin typeface="Cambria Math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𝑠𝑝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600" b="0" i="1" dirty="0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,……,</m:t>
                          </m:r>
                          <m:sSub>
                            <m:sSubPr>
                              <m:ctrlP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3600" b="0" i="1" dirty="0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3876635"/>
                <a:ext cx="12185658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551" r="-1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68288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注意到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𝑠𝑝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3600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3600" i="1" dirty="0">
                                <a:latin typeface="Cambria Math"/>
                                <a:ea typeface="华文楷体" panose="02010600040101010101" pitchFamily="2" charset="-122"/>
                              </a:rPr>
                              <m:t>,……,</m:t>
                            </m:r>
                            <m:sSub>
                              <m:sSubPr>
                                <m:ctrlP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3600" i="1" dirty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3600" b="0" i="0" dirty="0" smtClean="0">
                        <a:latin typeface="Cambria Math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由傅比尼定理有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923330"/>
              </a:xfrm>
              <a:prstGeom prst="rect">
                <a:avLst/>
              </a:prstGeom>
              <a:blipFill rotWithShape="1">
                <a:blip r:embed="rId3"/>
                <a:stretch>
                  <a:fillRect b="-15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25744" y="1906449"/>
                <a:ext cx="12185658" cy="4791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𝑘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3600">
                              <a:latin typeface="Cambria Math"/>
                              <a:ea typeface="Cambria Math"/>
                            </a:rPr>
                            <m:t>\</m:t>
                          </m:r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𝑁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∫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3600">
                              <a:latin typeface="Cambria Math"/>
                              <a:ea typeface="Cambria Math"/>
                            </a:rPr>
                            <m:t>\</m:t>
                          </m:r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𝑁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𝑘</m:t>
                          </m:r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∫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𝑠𝑝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3600" i="1" dirty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,……,</m:t>
                              </m:r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,……,</m:t>
                              </m:r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𝑑𝑥𝑑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600" i="1" dirty="0">
                          <a:latin typeface="Cambria Math"/>
                          <a:ea typeface="华文楷体" panose="02010600040101010101" pitchFamily="2" charset="-122"/>
                        </a:rPr>
                        <m:t>,……,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      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∫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∫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𝑠𝑝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3600" i="1" dirty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,……,</m:t>
                              </m:r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𝑑𝑥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,……,</m:t>
                              </m:r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600" i="1" dirty="0">
                          <a:latin typeface="Cambria Math"/>
                          <a:ea typeface="华文楷体" panose="02010600040101010101" pitchFamily="2" charset="-122"/>
                        </a:rPr>
                        <m:t>,……,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altLang="zh-CN" sz="3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∫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𝑠𝑝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600" i="1" dirty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,……,</m:t>
                          </m:r>
                          <m:sSub>
                            <m:sSubPr>
                              <m:ctrlP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3600" i="1" dirty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,……,</m:t>
                              </m:r>
                              <m:sSub>
                                <m:sSubPr>
                                  <m:ctrlP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600" i="1" dirty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3600" i="1" dirty="0">
                          <a:latin typeface="Cambria Math"/>
                          <a:ea typeface="华文楷体" panose="02010600040101010101" pitchFamily="2" charset="-122"/>
                        </a:rPr>
                        <m:t>,……,</m:t>
                      </m:r>
                      <m:sSub>
                        <m:sSubPr>
                          <m:ctrlP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3600" i="1" dirty="0">
                              <a:latin typeface="Cambria Math"/>
                              <a:ea typeface="华文楷体" panose="02010600040101010101" pitchFamily="2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sz="36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      =0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1906449"/>
                <a:ext cx="12185658" cy="47916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 flipV="1">
            <a:off x="0" y="3323771"/>
            <a:ext cx="4755" cy="10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437911" y="2762786"/>
            <a:ext cx="4397908" cy="23897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5636865" y="2762786"/>
            <a:ext cx="0" cy="23897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49599" y="2989850"/>
                <a:ext cx="167446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44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4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599" y="2989850"/>
                <a:ext cx="1674465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478635" y="4223835"/>
                <a:ext cx="167446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4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4400" b="0" i="1" smtClean="0">
                          <a:latin typeface="Cambria Math"/>
                        </a:rPr>
                        <m:t>𝑅</m:t>
                      </m:r>
                      <m:r>
                        <a:rPr lang="en-US" altLang="zh-CN" sz="4400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635" y="4223835"/>
                <a:ext cx="1674465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5993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" grpId="0" animBg="1"/>
      <p:bldP spid="10" grpId="1" animBg="1"/>
      <p:bldP spid="13" grpId="0"/>
      <p:bldP spid="13" grpId="1"/>
      <p:bldP spid="40" grpId="0"/>
      <p:bldP spid="40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4" y="1287913"/>
                <a:ext cx="124049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这样一来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CN" sz="36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3600" i="1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+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𝑁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故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𝑚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sz="3600" b="0" i="0" smtClean="0">
                        <a:latin typeface="Cambria Math"/>
                        <a:ea typeface="Cambria Math"/>
                      </a:rPr>
                      <m:t>=0,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=1,……,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87913"/>
                <a:ext cx="12404959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523" r="-1474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0" y="3323771"/>
            <a:ext cx="4755" cy="10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146" y="2998698"/>
            <a:ext cx="3681190" cy="368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1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7885" y="1476595"/>
                <a:ext cx="11532528" cy="3504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不妨从代数意义上进行证明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义随机矩阵可逆的概率为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zh-CN" altLang="en-US" sz="3600" i="1">
                              <a:latin typeface="Cambria Math"/>
                              <a:ea typeface="华文楷体" panose="02010600040101010101" pitchFamily="2" charset="-122"/>
                            </a:rPr>
                            <m:t>矩阵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zh-CN" altLang="en-US" sz="3600" i="1">
                              <a:latin typeface="Cambria Math"/>
                              <a:ea typeface="华文楷体" panose="02010600040101010101" pitchFamily="2" charset="-122"/>
                            </a:rPr>
                            <m:t>可逆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{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zh-CN" altLang="en-US" sz="3600" i="1">
                              <a:latin typeface="Cambria Math"/>
                              <a:ea typeface="华文楷体" panose="02010600040101010101" pitchFamily="2" charset="-122"/>
                            </a:rPr>
                            <m:t>可逆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}|</m:t>
                          </m:r>
                        </m:num>
                        <m:den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{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|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}|</m:t>
                          </m:r>
                        </m:den>
                      </m:f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</m:oMath>
                  </m:oMathPara>
                </a14:m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476595"/>
                <a:ext cx="11532528" cy="3504164"/>
              </a:xfrm>
              <a:prstGeom prst="rect">
                <a:avLst/>
              </a:prstGeom>
              <a:blipFill rotWithShape="1">
                <a:blip r:embed="rId3"/>
                <a:stretch>
                  <a:fillRect l="-1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-25744" y="4773696"/>
                <a:ext cx="122161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要使得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矩阵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  <m:r>
                          <a:rPr lang="zh-CN" altLang="en-US" sz="3600" i="1">
                            <a:latin typeface="Cambria Math"/>
                            <a:ea typeface="华文楷体" panose="02010600040101010101" pitchFamily="2" charset="-122"/>
                          </a:rPr>
                          <m:t>可逆</m:t>
                        </m:r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1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“集合个数”是相同的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换言之</a:t>
                </a: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它们之间应该存在一个一一映射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4773696"/>
                <a:ext cx="12216159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547" r="-1946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593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因此，若能证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同构的，那它们之间自然而然存在一个一一映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523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754" y="2838630"/>
                <a:ext cx="12404959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联系一下高等代数里面的线性空间的概念，其中有一条很重要的定理：数域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𝑃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两个有限维线性空间同构的充分必要条件是它们有相同的维数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2838630"/>
                <a:ext cx="12404959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523" r="-1130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95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容易知道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实数域上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的，那么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维数又是多少呢？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blipFill rotWithShape="1">
                <a:blip r:embed="rId3"/>
                <a:stretch>
                  <a:fillRect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25744" y="2838635"/>
            <a:ext cx="1240495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接下来就不得不吐槽一下</a:t>
            </a: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Keller J B. Multiple eigenvalues[J]. Linear Algebra &amp; Its Applications, 2008, 429(8–9):2209-2220.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一篇文章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了。它对于上述问题是直接列了个表。。。</a:t>
            </a:r>
            <a:endParaRPr lang="en-US" altLang="zh-CN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03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01910"/>
                  </p:ext>
                </p:extLst>
              </p:nvPr>
            </p:nvGraphicFramePr>
            <p:xfrm>
              <a:off x="203174" y="1402190"/>
              <a:ext cx="11810562" cy="16167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936854"/>
                    <a:gridCol w="3936854"/>
                    <a:gridCol w="3936854"/>
                  </a:tblGrid>
                  <a:tr h="5389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𝑺𝒆𝒕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𝒐𝒇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𝑴𝒂𝒕𝒓𝒊𝒄𝒆𝒔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𝒊𝒏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altLang="zh-CN" sz="26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b="1" i="1" smtClean="0">
                                        <a:latin typeface="Cambria Math"/>
                                      </a:rPr>
                                      <m:t>𝑪</m:t>
                                    </m:r>
                                  </m:e>
                                  <m:sup>
                                    <m:r>
                                      <a:rPr lang="en-US" altLang="zh-CN" sz="2600" b="1" i="1" smtClean="0">
                                        <a:latin typeface="Cambria Math"/>
                                      </a:rPr>
                                      <m:t>𝒏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𝑪𝒐𝒎𝒑𝒍𝒆𝒙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𝒅𝒊𝒎𝒆𝒏𝒔𝒊𝒐𝒏</m:t>
                                </m:r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𝑹𝒆𝒂𝒍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2600" b="1" i="1" smtClean="0">
                                    <a:latin typeface="Cambria Math"/>
                                  </a:rPr>
                                  <m:t>𝒅𝒊𝒎𝒆𝒏𝒔𝒊𝒐𝒏</m:t>
                                </m:r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</a:tr>
                  <a:tr h="5389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𝐴𝑙𝑙</m:t>
                                </m:r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6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</a:tr>
                  <a:tr h="5389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𝐼𝑛𝑣𝑒𝑟𝑡𝑖𝑏𝑙𝑒</m:t>
                                </m:r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26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600" b="0" i="1" smtClean="0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2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600" dirty="0"/>
                        </a:p>
                      </a:txBody>
                      <a:tcPr marL="132886" marR="132886" marT="66443" marB="66443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01910"/>
                  </p:ext>
                </p:extLst>
              </p:nvPr>
            </p:nvGraphicFramePr>
            <p:xfrm>
              <a:off x="203174" y="1402190"/>
              <a:ext cx="11810562" cy="16167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936854"/>
                    <a:gridCol w="3936854"/>
                    <a:gridCol w="3936854"/>
                  </a:tblGrid>
                  <a:tr h="53892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r="-200000" b="-2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100000" r="-100000" b="-2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200000" b="-202273"/>
                          </a:stretch>
                        </a:blipFill>
                      </a:tcPr>
                    </a:tc>
                  </a:tr>
                  <a:tr h="53892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t="-98876" r="-200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100000" t="-98876" r="-100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200000" t="-98876" b="-100000"/>
                          </a:stretch>
                        </a:blipFill>
                      </a:tcPr>
                    </a:tc>
                  </a:tr>
                  <a:tr h="53892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t="-201136" r="-200000" b="-11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100000" t="-201136" r="-100000" b="-11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32886" marR="132886" marT="66443" marB="66443">
                        <a:blipFill rotWithShape="1">
                          <a:blip r:embed="rId3"/>
                          <a:stretch>
                            <a:fillRect l="-200000" t="-201136" b="-113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77324" y="3034574"/>
                <a:ext cx="124049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3600" dirty="0" smtClean="0">
                    <a:ea typeface="华文楷体" panose="02010600040101010101" pitchFamily="2" charset="-122"/>
                  </a:rPr>
                  <a:t>    </a:t>
                </a:r>
                <a14:m/>
              </a:p>
              <a:p>
                <a:pPr>
                  <a:lnSpc>
                    <a:spcPct val="150000"/>
                  </a:lnSpc>
                </a:pP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4" y="3034574"/>
                <a:ext cx="12404959" cy="17543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7" name="Picture 1" descr="C:\Users\Administrator\AppData\Roaming\Tencent\QQ\Temp\ETRCU}1(~J)6R%%$XRTYM]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909" y="4707166"/>
            <a:ext cx="180022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028466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54" y="1256981"/>
                <a:ext cx="12404959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好吧，就算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维数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，但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并不是一个线性空间：如果代数运算是普通的矩阵加法，那么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加法不封闭，因为两个可逆矩阵的和不一定是可逆矩阵；如果代数运算是普通的矩阵乘法，那么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将不满足交换律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56981"/>
                <a:ext cx="12404959" cy="4247317"/>
              </a:xfrm>
              <a:prstGeom prst="rect">
                <a:avLst/>
              </a:prstGeom>
              <a:blipFill rotWithShape="1">
                <a:blip r:embed="rId3"/>
                <a:stretch>
                  <a:fillRect l="-1523" r="-147" b="-2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704015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矩形 10"/>
          <p:cNvSpPr/>
          <p:nvPr/>
        </p:nvSpPr>
        <p:spPr>
          <a:xfrm>
            <a:off x="1335132" y="2249706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812965" y="2091443"/>
            <a:ext cx="8084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从信息熵上进行直观理解及对二维情形的简单证明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25464" y="4579207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00382" y="4390165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  <a:endParaRPr lang="zh-CN" altLang="en-US" sz="2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73338" y="271924"/>
            <a:ext cx="5243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PIA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析</a:t>
            </a:r>
            <a:r>
              <a:rPr lang="en-US" altLang="zh-CN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(7)-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矩阵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35132" y="3374562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12965" y="3216299"/>
                <a:ext cx="61622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latin typeface="华文楷体" pitchFamily="2" charset="-122"/>
                    <a:ea typeface="华文楷体" pitchFamily="2" charset="-122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  <a:ea typeface="华文楷体" pitchFamily="2" charset="-122"/>
                      </a:rPr>
                      <m:t>𝑳𝒆𝒃𝒆𝒔𝒈𝒖𝒆</m:t>
                    </m:r>
                  </m:oMath>
                </a14:m>
                <a:r>
                  <a:rPr lang="zh-CN" altLang="en-US" sz="2800" b="1" dirty="0" smtClean="0">
                    <a:latin typeface="华文楷体" pitchFamily="2" charset="-122"/>
                    <a:ea typeface="华文楷体" pitchFamily="2" charset="-122"/>
                  </a:rPr>
                  <a:t>测度意义上进行完整证明</a:t>
                </a:r>
                <a:endParaRPr lang="zh-CN" altLang="en-US" sz="2800" b="1" dirty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965" y="3216299"/>
                <a:ext cx="61622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978" t="-11765" r="-1385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321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54" y="1256981"/>
                <a:ext cx="12404959" cy="2506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注意到，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普通的矩阵乘法而言能够构成一个群，那么不妨将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维数定义为该群的生成元的个数，提出一个小猜想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56981"/>
                <a:ext cx="12404959" cy="2506199"/>
              </a:xfrm>
              <a:prstGeom prst="rect">
                <a:avLst/>
              </a:prstGeom>
              <a:blipFill rotWithShape="1">
                <a:blip r:embed="rId3"/>
                <a:stretch>
                  <a:fillRect l="-1523" r="-983" b="-8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-34303" y="3671395"/>
            <a:ext cx="12404959" cy="844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如果一个群和一个线性空间的维数相同，那么它们同构。</a:t>
            </a:r>
            <a:endParaRPr lang="en-US" altLang="zh-CN" sz="36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7268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述内容是证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可逆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构的一种思路，还有一种思路是利用群表示论当中的线性表示进行证明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" y="1256981"/>
                <a:ext cx="12404959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523" r="-2457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116052" y="3309217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9549" y="2869939"/>
                <a:ext cx="11880864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义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𝐺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一个群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≠{0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域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个线性空间。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𝐺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𝐺𝐿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一个群同态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𝐺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域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一个线性表示（简称为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𝐾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表示或者表示）。</a:t>
                </a:r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为表示空间。若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有限维的，则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维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𝑑𝑖𝑚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𝐾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称为表示的维数，记作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𝑑𝑒𝑔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49" y="2869939"/>
                <a:ext cx="11880864" cy="3416320"/>
              </a:xfrm>
              <a:prstGeom prst="rect">
                <a:avLst/>
              </a:prstGeom>
              <a:blipFill rotWithShape="1">
                <a:blip r:embed="rId4"/>
                <a:stretch>
                  <a:fillRect l="-1591" r="-1026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08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5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基于群论的一些小猜想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54" y="1256981"/>
            <a:ext cx="124049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那么，如果能够证明如下猜想，将使得最终的同构性证明变得简单顺利得多。</a:t>
            </a:r>
            <a:endParaRPr lang="en-US" altLang="zh-CN" sz="36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89416" y="1469798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04749" y="1046138"/>
                <a:ext cx="11880864" cy="5909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小猜想</a:t>
                </a:r>
                <a:r>
                  <a:rPr lang="en-US" altLang="zh-CN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号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所有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阶矩阵组成的集合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它是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线性空间。令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latin typeface="Cambria Math"/>
                          <a:ea typeface="华文楷体" panose="02010600040101010101" pitchFamily="2" charset="-122"/>
                        </a:rPr>
                        <m:t>𝜑</m:t>
                      </m:r>
                      <m:r>
                        <a:rPr lang="zh-CN" altLang="en-US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：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𝐺𝐿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𝑅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𝐺𝐿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𝑅</m:t>
                              </m:r>
                            </m:e>
                          </m:d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3600" b="0" dirty="0" smtClean="0">
                  <a:latin typeface="华文楷体" panose="02010600040101010101" pitchFamily="2" charset="-122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那么，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𝐺𝐿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𝑅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3600" i="1" dirty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:r>
                  <a:rPr lang="zh-CN" altLang="en-US" sz="3600" dirty="0" smtClean="0">
                    <a:ea typeface="华文楷体" panose="02010600040101010101" pitchFamily="2" charset="-122"/>
                  </a:rPr>
                  <a:t>次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𝑅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表示。如果再令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/>
                          <a:ea typeface="华文楷体" panose="02010600040101010101" pitchFamily="2" charset="-122"/>
                        </a:rPr>
                        <m:t>𝜑</m:t>
                      </m:r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𝑋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≔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𝐴𝑋</m:t>
                      </m:r>
                      <m:sSup>
                        <m:sSup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∈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36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US" altLang="zh-CN" sz="3600" b="0" i="1" smtClean="0">
                          <a:latin typeface="Cambria Math"/>
                          <a:ea typeface="Cambria Math"/>
                        </a:rPr>
                        <m:t>∈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𝐺𝐿</m:t>
                          </m:r>
                        </m:e>
                        <m:sub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latin typeface="Cambria Math"/>
                              <a:ea typeface="华文楷体" panose="02010600040101010101" pitchFamily="2" charset="-122"/>
                            </a:rPr>
                            <m:t>𝑅</m:t>
                          </m:r>
                        </m:e>
                      </m:d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能够构造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𝐺𝐿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𝑅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3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𝑅</m:t>
                        </m:r>
                      </m:e>
                    </m:d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同态映射，那是否能再证明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𝜑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可逆呢？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49" y="1046138"/>
                <a:ext cx="11880864" cy="5909310"/>
              </a:xfrm>
              <a:prstGeom prst="rect">
                <a:avLst/>
              </a:prstGeom>
              <a:blipFill rotWithShape="1">
                <a:blip r:embed="rId3"/>
                <a:stretch>
                  <a:fillRect l="-1591" r="-1539" b="-1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4486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017486" y="1828800"/>
            <a:ext cx="6691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2" name="文本框 45"/>
          <p:cNvSpPr txBox="1"/>
          <p:nvPr/>
        </p:nvSpPr>
        <p:spPr>
          <a:xfrm>
            <a:off x="1272901" y="1217122"/>
            <a:ext cx="10341288" cy="144654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zh-CN" altLang="en-US" sz="8800" dirty="0" smtClean="0">
                <a:ln w="0"/>
                <a:latin typeface="华文楷体" panose="02010600040101010101" pitchFamily="2" charset="-122"/>
                <a:ea typeface="华文楷体" panose="02010600040101010101" pitchFamily="2" charset="-122"/>
              </a:rPr>
              <a:t>各位多多提问题吧！</a:t>
            </a:r>
            <a:endParaRPr lang="zh-CN" altLang="en-US" sz="8800" dirty="0">
              <a:ln w="0"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极</a:t>
            </a:r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1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0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pic>
        <p:nvPicPr>
          <p:cNvPr id="13313" name="Picture 1" descr="C:\Users\Administrator\AppData\Roaming\Tencent\QQ\Temp\~CD}WC6SCMSMUY@TEFJM]Y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256" y="2532645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C:\Users\Administrator\AppData\Roaming\Tencent\QQ\Temp\2IN73B@XKFJMJL~(O3R~}_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256" y="2561672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794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信息熵上进行直观理解及对二维情形的简单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sp>
        <p:nvSpPr>
          <p:cNvPr id="9" name="矩形 8"/>
          <p:cNvSpPr/>
          <p:nvPr/>
        </p:nvSpPr>
        <p:spPr>
          <a:xfrm>
            <a:off x="464388" y="1727191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7885" y="1287913"/>
                <a:ext cx="11532528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从信息熵上进行直观</a:t>
                </a: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理解：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可逆的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⟺</m:t>
                    </m:r>
                    <m:r>
                      <m:rPr>
                        <m:sty m:val="p"/>
                      </m:rPr>
                      <a:rPr lang="en-US" altLang="zh-CN" sz="3600">
                        <a:latin typeface="Cambria Math"/>
                        <a:ea typeface="华文楷体" panose="02010600040101010101" pitchFamily="2" charset="-122"/>
                      </a:rPr>
                      <m:t>det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⁡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≠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如果我们有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使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>
                            <a:latin typeface="Cambria Math"/>
                            <a:ea typeface="华文楷体" panose="02010600040101010101" pitchFamily="2" charset="-122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我们应该能够轻微地扰动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某些元素，使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>
                        <a:latin typeface="Cambria Math"/>
                        <a:ea typeface="华文楷体" panose="02010600040101010101" pitchFamily="2" charset="-122"/>
                      </a:rPr>
                      <m:t>det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⁡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≠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同样地，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>
                        <a:latin typeface="Cambria Math"/>
                        <a:ea typeface="华文楷体" panose="02010600040101010101" pitchFamily="2" charset="-122"/>
                      </a:rPr>
                      <m:t>det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⁡(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)≠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对于矩阵某些元素任何小的扰动将不会使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>
                            <a:latin typeface="Cambria Math"/>
                            <a:ea typeface="华文楷体" panose="02010600040101010101" pitchFamily="2" charset="-122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突然变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所以在这个意义上，大多数矩阵是可逆的。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287913"/>
                <a:ext cx="11532528" cy="5078313"/>
              </a:xfrm>
              <a:prstGeom prst="rect">
                <a:avLst/>
              </a:prstGeom>
              <a:blipFill rotWithShape="1">
                <a:blip r:embed="rId3"/>
                <a:stretch>
                  <a:fillRect l="-1638" r="-5550" b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70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信息熵上进行直观理解及对二维情形的简单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sp>
        <p:nvSpPr>
          <p:cNvPr id="9" name="矩形 8"/>
          <p:cNvSpPr/>
          <p:nvPr/>
        </p:nvSpPr>
        <p:spPr>
          <a:xfrm>
            <a:off x="464388" y="1727191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57885" y="1287913"/>
                <a:ext cx="1153252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二</a:t>
                </a:r>
                <a:r>
                  <a:rPr lang="zh-CN" altLang="en-US" sz="36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维情形的简单证明</a:t>
                </a:r>
                <a:r>
                  <a:rPr lang="zh-CN" altLang="en-US" sz="36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考虑一个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[0,1]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均匀分布。然后，由这个均匀分布产生两个数分别作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85" y="1287913"/>
                <a:ext cx="11532528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638" r="-1004" b="-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4743"/>
              </p:ext>
            </p:extLst>
          </p:nvPr>
        </p:nvGraphicFramePr>
        <p:xfrm>
          <a:off x="5636865" y="1326118"/>
          <a:ext cx="2451802" cy="94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6865" y="1326118"/>
                        <a:ext cx="2451802" cy="94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7922" y="3658906"/>
                <a:ext cx="11532528" cy="262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那么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𝑘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倍：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𝑘</m:t>
                      </m:r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3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r>
                        <a:rPr lang="en-US" altLang="zh-CN" sz="3600" b="0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22" y="3658906"/>
                <a:ext cx="11532528" cy="2620461"/>
              </a:xfrm>
              <a:prstGeom prst="rect">
                <a:avLst/>
              </a:prstGeom>
              <a:blipFill rotWithShape="1">
                <a:blip r:embed="rId7"/>
                <a:stretch>
                  <a:fillRect l="-1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9812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信息熵上进行直观理解及对二维情形的简单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了使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奇异矩阵，则应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2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𝑘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这意味着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奇异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2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一个特定的值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22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由一个均匀分布产生的。这样一个连续型随机变量取得一个特定的离散值的概率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551" r="-1301" b="-3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7976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信息熵上进行直观理解及对二维情形的简单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𝑳𝒆𝒃𝒆𝒔𝒈𝒖𝒆测度意义上进行完整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2206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事实上，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2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一些值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60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2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360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1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2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&gt;1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情形是有可能出现的。譬如说，考虑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2206310"/>
              </a:xfrm>
              <a:prstGeom prst="rect">
                <a:avLst/>
              </a:prstGeom>
              <a:blipFill rotWithShape="1">
                <a:blip r:embed="rId4"/>
                <a:stretch>
                  <a:fillRect l="-1551" b="-6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40672"/>
              </p:ext>
            </p:extLst>
          </p:nvPr>
        </p:nvGraphicFramePr>
        <p:xfrm>
          <a:off x="3394756" y="3494223"/>
          <a:ext cx="4559452" cy="16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4756" y="3494223"/>
                        <a:ext cx="4559452" cy="161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25744" y="4938174"/>
                <a:ext cx="1218565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显然，要想使得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奇异矩阵，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𝑎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应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.5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而这是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[0,1]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的均匀分布无法产生的一个值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4938174"/>
                <a:ext cx="12185658" cy="1754326"/>
              </a:xfrm>
              <a:prstGeom prst="rect">
                <a:avLst/>
              </a:prstGeom>
              <a:blipFill rotWithShape="1">
                <a:blip r:embed="rId7"/>
                <a:stretch>
                  <a:fillRect l="-1551" r="-750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78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TextBox 17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2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64388" y="1915873"/>
            <a:ext cx="193499" cy="14514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657885" y="1476595"/>
            <a:ext cx="11532528" cy="838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𝑳𝒆𝒃𝒆𝒔𝒈𝒖𝒆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测度意义）：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里的概率指的是什么？</a:t>
            </a:r>
            <a:endParaRPr lang="en-US" altLang="zh-CN" sz="36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-25744" y="2359600"/>
                <a:ext cx="122461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矩阵集合的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𝐿𝑒𝑏𝑒𝑠𝑔𝑢𝑒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测度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非可逆矩阵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集合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测度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744" y="2359600"/>
                <a:ext cx="12246194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543" r="-5226" b="-15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686342" y="3280229"/>
            <a:ext cx="4264499" cy="34259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683641" y="3280229"/>
            <a:ext cx="3428650" cy="34286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02589" y="4510383"/>
                <a:ext cx="1117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dirty="0" smtClean="0">
                          <a:latin typeface="Cambria Math"/>
                          <a:ea typeface="华文楷体" panose="02010600040101010101" pitchFamily="2" charset="-122"/>
                        </a:rPr>
                        <m:t>圆</m:t>
                      </m:r>
                      <m:r>
                        <a:rPr lang="en-US" altLang="zh-CN" sz="3600" b="0" i="1" dirty="0" smtClean="0">
                          <a:latin typeface="Cambria Math"/>
                          <a:ea typeface="华文楷体" panose="02010600040101010101" pitchFamily="2" charset="-122"/>
                        </a:rPr>
                        <m:t>𝐵</m:t>
                      </m:r>
                    </m:oMath>
                  </m:oMathPara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589" y="4510383"/>
                <a:ext cx="1117600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7941" y="6059847"/>
                <a:ext cx="1117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dirty="0" smtClean="0">
                          <a:latin typeface="Cambria Math"/>
                          <a:ea typeface="华文楷体" panose="02010600040101010101" pitchFamily="2" charset="-122"/>
                        </a:rPr>
                        <m:t>矩形</m:t>
                      </m:r>
                      <m:r>
                        <a:rPr lang="en-US" altLang="zh-CN" sz="3600" b="0" i="1" dirty="0" smtClean="0">
                          <a:latin typeface="Cambria Math"/>
                          <a:ea typeface="华文楷体" panose="02010600040101010101" pitchFamily="2" charset="-122"/>
                        </a:rPr>
                        <m:t>𝐴</m:t>
                      </m:r>
                    </m:oMath>
                  </m:oMathPara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941" y="6059847"/>
                <a:ext cx="1117600" cy="646331"/>
              </a:xfrm>
              <a:prstGeom prst="rect">
                <a:avLst/>
              </a:prstGeom>
              <a:blipFill rotWithShape="1">
                <a:blip r:embed="rId5"/>
                <a:stretch>
                  <a:fillRect r="-14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77345" y="4364269"/>
                <a:ext cx="5963794" cy="1223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latin typeface="Cambria Math"/>
                          <a:ea typeface="华文楷体" panose="020106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3600" b="0" i="1" dirty="0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3600" b="0" i="1" dirty="0" smtClean="0">
                              <a:latin typeface="Cambria Math"/>
                              <a:ea typeface="华文楷体" panose="02010600040101010101" pitchFamily="2" charset="-122"/>
                            </a:rPr>
                            <m:t>𝑥</m:t>
                          </m:r>
                          <m:r>
                            <a:rPr lang="en-US" altLang="zh-CN" sz="3600" b="0" i="1" dirty="0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altLang="zh-CN" sz="3600" b="0" i="1" dirty="0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en-US" altLang="zh-CN" sz="3600" b="0" i="1" dirty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3600" b="0" i="1" dirty="0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3600" b="0" i="1" dirty="0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45" y="4364269"/>
                <a:ext cx="5963794" cy="12237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76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 animBg="1"/>
      <p:bldP spid="5" grpId="0" animBg="1"/>
      <p:bldP spid="7" grpId="0"/>
      <p:bldP spid="21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首先注意到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且仅当矩阵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列是线性相关的。不妨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{(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……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)|</m:t>
                    </m:r>
                    <m:sSub>
                      <m:sSub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altLang="zh-CN" sz="3600" dirty="0"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,……,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是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线</m:t>
                    </m:r>
                    <m:r>
                      <a:rPr lang="zh-CN" altLang="en-US" sz="3600" b="0" i="1" smtClean="0">
                        <a:latin typeface="Cambria Math"/>
                        <a:ea typeface="华文楷体" panose="02010600040101010101" pitchFamily="2" charset="-122"/>
                      </a:rPr>
                      <m:t>性</m:t>
                    </m:r>
                  </m:oMath>
                </a14:m>
                <a:endParaRPr lang="en-US" altLang="zh-CN" sz="3600" b="0" dirty="0" smtClean="0">
                  <a:ea typeface="华文楷体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关的</a:t>
                </a:r>
                <a:r>
                  <a:rPr lang="en-US" altLang="zh-CN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}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然后如果我们能够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𝐿𝑒𝑏𝑒𝑠𝑔𝑢𝑒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测度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那么集合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{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|</m:t>
                    </m:r>
                    <m:func>
                      <m:func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}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  <a:ea typeface="华文楷体" panose="02010600040101010101" pitchFamily="2" charset="-122"/>
                      </a:rPr>
                      <m:t>𝐿𝑒𝑏𝑒𝑠𝑔𝑢𝑒</m:t>
                    </m:r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测度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亦</a:t>
                </a:r>
                <a:r>
                  <a:rPr lang="zh-CN" altLang="en-US" sz="36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0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551" b="-3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-18319" y="4469434"/>
                <a:ext cx="12185658" cy="167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事实上，我们可以采用数学归纳法，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,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𝑘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1,……,</m:t>
                    </m:r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60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3600" i="1" dirty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3600" i="1" dirty="0">
                        <a:latin typeface="Cambria Math"/>
                        <a:ea typeface="Cambria Math"/>
                      </a:rPr>
                      <m:t>…</m:t>
                    </m:r>
                    <m:r>
                      <a:rPr lang="en-US" altLang="zh-CN" sz="3600" i="1" dirty="0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360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600" b="0" i="1" dirty="0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36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共</a:t>
                </a:r>
                <a14:m>
                  <m:oMath xmlns:m="http://schemas.openxmlformats.org/officeDocument/2006/math"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𝑘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层）上的测度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319" y="4469434"/>
                <a:ext cx="12185658" cy="1672189"/>
              </a:xfrm>
              <a:prstGeom prst="rect">
                <a:avLst/>
              </a:prstGeom>
              <a:blipFill rotWithShape="1">
                <a:blip r:embed="rId4"/>
                <a:stretch>
                  <a:fillRect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7448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3063" y="5602516"/>
            <a:ext cx="1757906" cy="1150156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55" y="1287913"/>
                <a:ext cx="12185658" cy="3601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首先我们必须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可测的。不妨令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latin typeface="Cambria Math"/>
                        <a:ea typeface="华文楷体" panose="02010600040101010101" pitchFamily="2" charset="-122"/>
                      </a:rPr>
                      <m:t>𝜙</m:t>
                    </m:r>
                    <m:d>
                      <m:d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……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Pre>
                      <m:sPre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PrePr>
                      <m:sub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r>
                          <a:rPr lang="zh-CN" altLang="en-US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𝛼</m:t>
                        </m:r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𝑚𝑖𝑛</m:t>
                        </m:r>
                      </m:sup>
                      <m:e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3600" b="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600" b="0" i="1" smtClean="0">
                                <a:latin typeface="Cambria Math"/>
                                <a:ea typeface="Cambria Math"/>
                              </a:rPr>
                              <m:t>∑</m:t>
                            </m:r>
                            <m:sSub>
                              <m:sSubPr>
                                <m:ctrlPr>
                                  <a:rPr lang="en-US" altLang="zh-CN" sz="36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600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36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36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6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36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3600" b="0" i="1" smtClean="0">
                            <a:latin typeface="Cambria Math"/>
                            <a:ea typeface="Cambria Math"/>
                          </a:rPr>
                          <m:t>|</m:t>
                        </m:r>
                      </m:e>
                    </m:sPre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易知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𝜙</m:t>
                    </m:r>
                    <m:d>
                      <m:d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,……,</m:t>
                        </m:r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/>
                                <a:ea typeface="华文楷体" panose="02010600040101010101" pitchFamily="2" charset="-122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{</m:t>
                    </m:r>
                    <m:sSub>
                      <m:sSubPr>
                        <m:ctrlP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3600" i="1" dirty="0">
                        <a:latin typeface="Cambria Math"/>
                        <a:ea typeface="华文楷体" panose="02010600040101010101" pitchFamily="2" charset="-122"/>
                      </a:rPr>
                      <m:t>……</m:t>
                    </m:r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3600" b="0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dirty="0" smtClean="0">
                        <a:latin typeface="Cambria Math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线性相关的。因为</a:t>
                </a:r>
                <a14:m>
                  <m:oMath xmlns:m="http://schemas.openxmlformats.org/officeDocument/2006/math">
                    <m:r>
                      <a:rPr lang="zh-CN" altLang="en-US" sz="3600" i="1">
                        <a:latin typeface="Cambria Math"/>
                        <a:ea typeface="华文楷体" panose="02010600040101010101" pitchFamily="2" charset="-122"/>
                      </a:rPr>
                      <m:t>𝜙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:r>
                  <a:rPr lang="zh-CN" altLang="en-US" sz="3600" dirty="0" smtClean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连续</a:t>
                </a:r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zh-CN" altLang="en-US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𝜙</m:t>
                        </m:r>
                      </m:e>
                      <m:sup>
                        <m:r>
                          <a:rPr lang="en-US" altLang="zh-CN" sz="3600" b="0" i="1" smtClean="0">
                            <a:latin typeface="Cambria Math"/>
                            <a:ea typeface="华文楷体" panose="0201060004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3600" b="0" i="1" smtClean="0">
                        <a:latin typeface="Cambria Math"/>
                        <a:ea typeface="华文楷体" panose="02010600040101010101" pitchFamily="2" charset="-122"/>
                      </a:rPr>
                      <m:t>{0}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/>
                            <a:ea typeface="华文楷体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可测的。</a:t>
                </a:r>
                <a:endParaRPr lang="en-US" altLang="zh-CN" sz="3600" dirty="0" smtClean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" y="1287913"/>
                <a:ext cx="12185658" cy="3601114"/>
              </a:xfrm>
              <a:prstGeom prst="rect">
                <a:avLst/>
              </a:prstGeom>
              <a:blipFill rotWithShape="1">
                <a:blip r:embed="rId3"/>
                <a:stretch>
                  <a:fillRect l="-1551" r="-500" b="-3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-25744" y="23029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极分解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2942" y="30240"/>
            <a:ext cx="324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𝑺𝑽𝑫分解的角度进行证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42937" y="43034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线性变换的角度进行证明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65590" y="790061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群表示论的角度进行证明</a:t>
            </a:r>
          </a:p>
        </p:txBody>
      </p:sp>
      <p:sp>
        <p:nvSpPr>
          <p:cNvPr id="33" name="AutoShape 2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0" y="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AutoShape 3" descr="C:\Users\ASUS\AppData\Roaming\Tencent\Users\469676727\QQ\WinTemp\RichOle\0[W3)1%L51B@7IFK~V&amp;`D.png"/>
          <p:cNvSpPr>
            <a:spLocks noChangeAspect="1" noChangeArrowheads="1"/>
          </p:cNvSpPr>
          <p:nvPr/>
        </p:nvSpPr>
        <p:spPr bwMode="auto">
          <a:xfrm>
            <a:off x="203174" y="152400"/>
            <a:ext cx="40634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0" y="3"/>
            <a:ext cx="12190413" cy="1190171"/>
          </a:xfrm>
          <a:prstGeom prst="rect">
            <a:avLst/>
          </a:prstGeom>
          <a:solidFill>
            <a:schemeClr val="tx1">
              <a:lumMod val="85000"/>
              <a:lumOff val="15000"/>
              <a:alpha val="9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-25744" y="230297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随机矩阵</a:t>
            </a:r>
            <a:r>
              <a:rPr lang="zh-CN" altLang="en-US" sz="3600" b="1" dirty="0">
                <a:solidFill>
                  <a:schemeClr val="accent4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逆概率</a:t>
            </a:r>
            <a:endParaRPr lang="zh-CN" altLang="en-US" sz="3600" b="1" dirty="0">
              <a:solidFill>
                <a:schemeClr val="accent4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9482" y="30240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从信息熵上进行直观理解及对二维情形的简单证明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39477" y="430349"/>
            <a:ext cx="442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/>
                </a:solidFill>
                <a:latin typeface="华文楷体" pitchFamily="2" charset="-122"/>
                <a:ea typeface="华文楷体" pitchFamily="2" charset="-122"/>
              </a:rPr>
              <a:t>从𝑳𝒆𝒃𝒆𝒔𝒈𝒖𝒆测度意义上进行完整证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2130" y="790061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群论的一些小猜想</a:t>
            </a:r>
          </a:p>
        </p:txBody>
      </p:sp>
      <p:sp>
        <p:nvSpPr>
          <p:cNvPr id="3" name="TextBox 2">
            <a:hlinkClick r:id="rId4" action="ppaction://hlinksldjump"/>
          </p:cNvPr>
          <p:cNvSpPr txBox="1"/>
          <p:nvPr/>
        </p:nvSpPr>
        <p:spPr>
          <a:xfrm>
            <a:off x="4890522" y="3303119"/>
            <a:ext cx="111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连续</a:t>
            </a:r>
          </a:p>
        </p:txBody>
      </p:sp>
    </p:spTree>
    <p:extLst>
      <p:ext uri="{BB962C8B-B14F-4D97-AF65-F5344CB8AC3E}">
        <p14:creationId xmlns:p14="http://schemas.microsoft.com/office/powerpoint/2010/main" val="143726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2</TotalTime>
  <Words>2336</Words>
  <Application>Microsoft Office PowerPoint</Application>
  <PresentationFormat>自定义</PresentationFormat>
  <Paragraphs>270</Paragraphs>
  <Slides>23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admin</cp:lastModifiedBy>
  <cp:revision>206</cp:revision>
  <dcterms:created xsi:type="dcterms:W3CDTF">2015-05-05T08:02:14Z</dcterms:created>
  <dcterms:modified xsi:type="dcterms:W3CDTF">2017-07-15T12:15:39Z</dcterms:modified>
</cp:coreProperties>
</file>